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8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9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8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s/slide10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772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053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91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32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85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9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953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754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65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8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33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A00DD-FDB2-4546-AE5E-6EE1EEE2F1A9}" type="datetimeFigureOut">
              <a:rPr lang="en-US" smtClean="0"/>
              <a:t>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F447E8-1AC9-40A6-B74F-1B381EC53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522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1.png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47" y="1143000"/>
            <a:ext cx="6677132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14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533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928" y="1896430"/>
            <a:ext cx="7002072" cy="3894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43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71513"/>
            <a:ext cx="7315200" cy="214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2496462" cy="99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9400"/>
            <a:ext cx="7162800" cy="1441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029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457199"/>
            <a:ext cx="6915150" cy="570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52401"/>
            <a:ext cx="2438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13189"/>
              </p:ext>
            </p:extLst>
          </p:nvPr>
        </p:nvGraphicFramePr>
        <p:xfrm>
          <a:off x="5471391" y="703119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520560" imgH="520560" progId="Equation.DSMT4">
                  <p:embed/>
                </p:oleObj>
              </mc:Choice>
              <mc:Fallback>
                <p:oleObj name="Equation" r:id="rId5" imgW="520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1391" y="703119"/>
                        <a:ext cx="44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74408"/>
              </p:ext>
            </p:extLst>
          </p:nvPr>
        </p:nvGraphicFramePr>
        <p:xfrm>
          <a:off x="2590800" y="29718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279360" imgH="152280" progId="Equation.DSMT4">
                  <p:embed/>
                </p:oleObj>
              </mc:Choice>
              <mc:Fallback>
                <p:oleObj name="Equation" r:id="rId7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2971800"/>
                        <a:ext cx="685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16503"/>
              </p:ext>
            </p:extLst>
          </p:nvPr>
        </p:nvGraphicFramePr>
        <p:xfrm>
          <a:off x="2362200" y="41148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48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9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92015"/>
            <a:ext cx="4876800" cy="375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04725"/>
            <a:ext cx="7741404" cy="136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138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9247"/>
            <a:ext cx="7543800" cy="583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71606"/>
            <a:ext cx="2438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92536"/>
              </p:ext>
            </p:extLst>
          </p:nvPr>
        </p:nvGraphicFramePr>
        <p:xfrm>
          <a:off x="7137400" y="2050956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7400" y="2050956"/>
                        <a:ext cx="1117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32912"/>
              </p:ext>
            </p:extLst>
          </p:nvPr>
        </p:nvGraphicFramePr>
        <p:xfrm>
          <a:off x="2590800" y="23622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79360" imgH="152280" progId="Equation.DSMT4">
                  <p:embed/>
                </p:oleObj>
              </mc:Choice>
              <mc:Fallback>
                <p:oleObj name="Equation" r:id="rId7" imgW="2793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95070"/>
              </p:ext>
            </p:extLst>
          </p:nvPr>
        </p:nvGraphicFramePr>
        <p:xfrm>
          <a:off x="2514600" y="33528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85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6463"/>
            <a:ext cx="4724400" cy="43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38700"/>
            <a:ext cx="720969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50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7297064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78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6389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46066"/>
            <a:ext cx="8257988" cy="2849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5800"/>
            <a:ext cx="8257988" cy="19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160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16" y="457200"/>
            <a:ext cx="327348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50044"/>
            <a:ext cx="3276600" cy="265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825227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029200" y="1524000"/>
            <a:ext cx="3048000" cy="5334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105400" y="1524000"/>
            <a:ext cx="3048000" cy="5334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60835"/>
              </p:ext>
            </p:extLst>
          </p:nvPr>
        </p:nvGraphicFramePr>
        <p:xfrm>
          <a:off x="4660900" y="21463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520560" imgH="520560" progId="Equation.DSMT4">
                  <p:embed/>
                </p:oleObj>
              </mc:Choice>
              <mc:Fallback>
                <p:oleObj name="Equation" r:id="rId6" imgW="5205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1463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54457"/>
              </p:ext>
            </p:extLst>
          </p:nvPr>
        </p:nvGraphicFramePr>
        <p:xfrm>
          <a:off x="6019800" y="1892300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8" imgW="1117440" imgH="241200" progId="Equation.DSMT4">
                  <p:embed/>
                </p:oleObj>
              </mc:Choice>
              <mc:Fallback>
                <p:oleObj name="Equation" r:id="rId8" imgW="11174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92300"/>
                        <a:ext cx="11176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89133"/>
              </p:ext>
            </p:extLst>
          </p:nvPr>
        </p:nvGraphicFramePr>
        <p:xfrm>
          <a:off x="3581400" y="6234545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0" imgW="279279" imgH="152334" progId="Equation.DSMT4">
                  <p:embed/>
                </p:oleObj>
              </mc:Choice>
              <mc:Fallback>
                <p:oleObj name="Equation" r:id="rId10" imgW="279279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234545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78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304800"/>
            <a:ext cx="8105775" cy="116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659" y="2667000"/>
            <a:ext cx="48482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1981200"/>
            <a:ext cx="27527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65055"/>
              </p:ext>
            </p:extLst>
          </p:nvPr>
        </p:nvGraphicFramePr>
        <p:xfrm>
          <a:off x="3581400" y="6858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279279" imgH="152334" progId="Equation.DSMT4">
                  <p:embed/>
                </p:oleObj>
              </mc:Choice>
              <mc:Fallback>
                <p:oleObj name="Equation" r:id="rId6" imgW="279279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858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69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779531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08851"/>
            <a:ext cx="4506362" cy="228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002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"/>
            <a:ext cx="8000386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85089"/>
              </p:ext>
            </p:extLst>
          </p:nvPr>
        </p:nvGraphicFramePr>
        <p:xfrm>
          <a:off x="3733800" y="53340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279279" imgH="152334" progId="Equation.DSMT4">
                  <p:embed/>
                </p:oleObj>
              </mc:Choice>
              <mc:Fallback>
                <p:oleObj name="Equation" r:id="rId4" imgW="279279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0" y="2984956"/>
            <a:ext cx="381000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/>
              <a:t>y</a:t>
            </a:r>
            <a:r>
              <a:rPr lang="en-US" sz="800" baseline="-25000" dirty="0" smtClean="0"/>
              <a:t>1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6638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38697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57777"/>
              </p:ext>
            </p:extLst>
          </p:nvPr>
        </p:nvGraphicFramePr>
        <p:xfrm>
          <a:off x="3657600" y="609600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79279" imgH="152334" progId="Equation.DSMT4">
                  <p:embed/>
                </p:oleObj>
              </mc:Choice>
              <mc:Fallback>
                <p:oleObj name="Equation" r:id="rId4" imgW="279279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9600"/>
                        <a:ext cx="68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16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14400"/>
            <a:ext cx="736546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4175"/>
            <a:ext cx="2438400" cy="1376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932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"/>
            <a:ext cx="7086600" cy="517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27237"/>
            <a:ext cx="7010400" cy="4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98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22764"/>
            <a:ext cx="4572000" cy="2313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1800"/>
            <a:ext cx="721208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782" y="4991100"/>
            <a:ext cx="29337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131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7390472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61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81000"/>
            <a:ext cx="7239001" cy="1461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193" y="2022764"/>
            <a:ext cx="4042611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56364"/>
            <a:ext cx="8397417" cy="2015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74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20683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876800"/>
            <a:ext cx="441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23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8458200" cy="4362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4667342"/>
            <a:ext cx="3509962" cy="184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99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203FB2B-99A5-4178-931F-BD1B16B83E88}"/>
</file>

<file path=customXml/itemProps2.xml><?xml version="1.0" encoding="utf-8"?>
<ds:datastoreItem xmlns:ds="http://schemas.openxmlformats.org/officeDocument/2006/customXml" ds:itemID="{FA6CBDD2-CA17-4CB1-A19F-A3B6D1A6C35D}"/>
</file>

<file path=customXml/itemProps3.xml><?xml version="1.0" encoding="utf-8"?>
<ds:datastoreItem xmlns:ds="http://schemas.openxmlformats.org/officeDocument/2006/customXml" ds:itemID="{4AE2558B-4670-44A7-815B-0AC4C8917096}"/>
</file>

<file path=docProps/app.xml><?xml version="1.0" encoding="utf-8"?>
<Properties xmlns="http://schemas.openxmlformats.org/officeDocument/2006/extended-properties" xmlns:vt="http://schemas.openxmlformats.org/officeDocument/2006/docPropsVTypes">
  <TotalTime>953</TotalTime>
  <Words>1</Words>
  <Application>Microsoft Office PowerPoint</Application>
  <PresentationFormat>On-screen Show (4:3)</PresentationFormat>
  <Paragraphs>1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7</cp:revision>
  <dcterms:created xsi:type="dcterms:W3CDTF">2015-06-15T13:39:44Z</dcterms:created>
  <dcterms:modified xsi:type="dcterms:W3CDTF">2021-01-11T08:1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